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66" r:id="rId3"/>
    <p:sldId id="300" r:id="rId4"/>
    <p:sldId id="301" r:id="rId5"/>
    <p:sldId id="303" r:id="rId6"/>
    <p:sldId id="304" r:id="rId7"/>
    <p:sldId id="305" r:id="rId8"/>
    <p:sldId id="287" r:id="rId9"/>
    <p:sldId id="289" r:id="rId10"/>
    <p:sldId id="291" r:id="rId11"/>
    <p:sldId id="297" r:id="rId12"/>
    <p:sldId id="298" r:id="rId13"/>
    <p:sldId id="280" r:id="rId14"/>
    <p:sldId id="281" r:id="rId15"/>
    <p:sldId id="286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  <p:sldId id="319" r:id="rId3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4" d="100"/>
          <a:sy n="64" d="100"/>
        </p:scale>
        <p:origin x="7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mafija.fmf.uni-lj.si/seminar/files/2010_2011/seminar_aharonov.pdf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10.47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4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Summary of Chapter 9 – Quantum particle interacting with classical electromagnetic field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Begin reading Chapter 14 – Analysis of scattering phenomen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Partial wave expansion of probability amplitude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Formulation of differential cross section in terms of scattering phase shifts       </a:t>
            </a:r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86289"/>
              </p:ext>
            </p:extLst>
          </p:nvPr>
        </p:nvGraphicFramePr>
        <p:xfrm>
          <a:off x="1752601" y="2743200"/>
          <a:ext cx="7780337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3" imgW="3809880" imgH="1485720" progId="Equation.DSMT4">
                  <p:embed/>
                </p:oleObj>
              </mc:Choice>
              <mc:Fallback>
                <p:oleObj name="Equation" r:id="rId3" imgW="380988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1" y="2743200"/>
                        <a:ext cx="7780337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54672"/>
              </p:ext>
            </p:extLst>
          </p:nvPr>
        </p:nvGraphicFramePr>
        <p:xfrm>
          <a:off x="838200" y="347429"/>
          <a:ext cx="889476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5" imgW="4381200" imgH="952200" progId="Equation.DSMT4">
                  <p:embed/>
                </p:oleObj>
              </mc:Choice>
              <mc:Fallback>
                <p:oleObj name="Equation" r:id="rId5" imgW="438120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47429"/>
                        <a:ext cx="8894763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214508F7-5622-4291-903F-EBE47055CEB5}"/>
              </a:ext>
            </a:extLst>
          </p:cNvPr>
          <p:cNvSpPr/>
          <p:nvPr/>
        </p:nvSpPr>
        <p:spPr>
          <a:xfrm rot="2679657">
            <a:off x="6212168" y="3144643"/>
            <a:ext cx="579863" cy="5687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7E3F93-FE6E-4D38-ACFA-EEEA214FCB04}"/>
              </a:ext>
            </a:extLst>
          </p:cNvPr>
          <p:cNvSpPr txBox="1"/>
          <p:nvPr/>
        </p:nvSpPr>
        <p:spPr>
          <a:xfrm>
            <a:off x="6724185" y="2900040"/>
            <a:ext cx="3434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mite polynomial</a:t>
            </a:r>
          </a:p>
        </p:txBody>
      </p:sp>
    </p:spTree>
    <p:extLst>
      <p:ext uri="{BB962C8B-B14F-4D97-AF65-F5344CB8AC3E}">
        <p14:creationId xmlns:p14="http://schemas.microsoft.com/office/powerpoint/2010/main" val="305959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FF42A6-CA00-4256-A07B-BFDFBDF4F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D88BF0-AC78-42E4-8212-1A434A62D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E06ADE-A9E7-4C84-8063-EF08E86B6F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51EAC6-9945-46DB-A722-D93FF81068E4}"/>
              </a:ext>
            </a:extLst>
          </p:cNvPr>
          <p:cNvSpPr txBox="1"/>
          <p:nvPr/>
        </p:nvSpPr>
        <p:spPr>
          <a:xfrm>
            <a:off x="557560" y="256478"/>
            <a:ext cx="8053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S plot for </a:t>
            </a:r>
            <a:r>
              <a:rPr lang="en-US" sz="2400" b="1" dirty="0" err="1"/>
              <a:t>magnetostatic</a:t>
            </a:r>
            <a:r>
              <a:rPr lang="en-US" sz="2400" b="1" dirty="0"/>
              <a:t> acting on charged particl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462389E-9F06-4DD3-A379-E1D08573C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2362"/>
              </p:ext>
            </p:extLst>
          </p:nvPr>
        </p:nvGraphicFramePr>
        <p:xfrm>
          <a:off x="557560" y="1040438"/>
          <a:ext cx="6800386" cy="147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4381200" imgH="952200" progId="Equation.DSMT4">
                  <p:embed/>
                </p:oleObj>
              </mc:Choice>
              <mc:Fallback>
                <p:oleObj name="Equation" r:id="rId3" imgW="4381200" imgH="952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560" y="1040438"/>
                        <a:ext cx="6800386" cy="1478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7228CDF-A53A-4E2D-BAB7-F922F0863B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5593"/>
          <a:stretch/>
        </p:blipFill>
        <p:spPr>
          <a:xfrm>
            <a:off x="1030558" y="2565400"/>
            <a:ext cx="9372600" cy="35789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683FBE-1C7B-4E1B-A64C-ED286CAF54EE}"/>
              </a:ext>
            </a:extLst>
          </p:cNvPr>
          <p:cNvSpPr txBox="1"/>
          <p:nvPr/>
        </p:nvSpPr>
        <p:spPr>
          <a:xfrm>
            <a:off x="8471207" y="5682657"/>
            <a:ext cx="646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DA44E17D-0121-4E1D-9A26-3D937A1338B9}"/>
              </a:ext>
            </a:extLst>
          </p:cNvPr>
          <p:cNvSpPr/>
          <p:nvPr/>
        </p:nvSpPr>
        <p:spPr>
          <a:xfrm rot="1732114">
            <a:off x="5725081" y="3607589"/>
            <a:ext cx="561278" cy="5184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9C9B66-C94B-492C-86E1-191C351A8B68}"/>
              </a:ext>
            </a:extLst>
          </p:cNvPr>
          <p:cNvSpPr txBox="1"/>
          <p:nvPr/>
        </p:nvSpPr>
        <p:spPr>
          <a:xfrm>
            <a:off x="6275951" y="2803939"/>
            <a:ext cx="4885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lacement of discrete levels depends on magnetic field strengt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EF369B-4D3C-4C4F-A3AA-E17EE52A436D}"/>
              </a:ext>
            </a:extLst>
          </p:cNvPr>
          <p:cNvSpPr txBox="1"/>
          <p:nvPr/>
        </p:nvSpPr>
        <p:spPr>
          <a:xfrm>
            <a:off x="8149680" y="94105"/>
            <a:ext cx="3484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is an approximate model of an ideal metal in a magnetic field which results in oscillatory resistivity for example.</a:t>
            </a:r>
          </a:p>
        </p:txBody>
      </p:sp>
    </p:spTree>
    <p:extLst>
      <p:ext uri="{BB962C8B-B14F-4D97-AF65-F5344CB8AC3E}">
        <p14:creationId xmlns:p14="http://schemas.microsoft.com/office/powerpoint/2010/main" val="4002476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6BDEAB-0097-4020-87E7-4637B1C8C6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A5BE29-165B-4329-8643-5579A77D4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D8CBC9-9C90-4D6B-B8CE-BB8690DF7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CDD745-CB63-4101-A540-4DF68CEAB4FE}"/>
              </a:ext>
            </a:extLst>
          </p:cNvPr>
          <p:cNvSpPr txBox="1"/>
          <p:nvPr/>
        </p:nvSpPr>
        <p:spPr>
          <a:xfrm>
            <a:off x="423746" y="356839"/>
            <a:ext cx="10749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ffects of </a:t>
            </a:r>
            <a:r>
              <a:rPr lang="en-US" sz="2400" b="1" dirty="0" err="1"/>
              <a:t>magnetostatic</a:t>
            </a:r>
            <a:r>
              <a:rPr lang="en-US" sz="2400" b="1" dirty="0"/>
              <a:t> fields on particles’ intrinsic magnetic moment.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19440F-5B76-4915-9F61-4E581172D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90833"/>
              </p:ext>
            </p:extLst>
          </p:nvPr>
        </p:nvGraphicFramePr>
        <p:xfrm>
          <a:off x="179388" y="1070014"/>
          <a:ext cx="10190162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3" imgW="5194080" imgH="2082600" progId="Equation.DSMT4">
                  <p:embed/>
                </p:oleObj>
              </mc:Choice>
              <mc:Fallback>
                <p:oleObj name="Equation" r:id="rId3" imgW="519408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388" y="1070014"/>
                        <a:ext cx="10190162" cy="408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0065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19945"/>
              </p:ext>
            </p:extLst>
          </p:nvPr>
        </p:nvGraphicFramePr>
        <p:xfrm>
          <a:off x="1438275" y="784202"/>
          <a:ext cx="9182100" cy="430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" imgW="6959520" imgH="3263760" progId="Equation.DSMT4">
                  <p:embed/>
                </p:oleObj>
              </mc:Choice>
              <mc:Fallback>
                <p:oleObj name="Equation" r:id="rId3" imgW="6959520" imgH="3263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5" y="784202"/>
                        <a:ext cx="9182100" cy="430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1449"/>
              </p:ext>
            </p:extLst>
          </p:nvPr>
        </p:nvGraphicFramePr>
        <p:xfrm>
          <a:off x="1736725" y="5386388"/>
          <a:ext cx="58054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5" imgW="3632040" imgH="571320" progId="Equation.DSMT4">
                  <p:embed/>
                </p:oleObj>
              </mc:Choice>
              <mc:Fallback>
                <p:oleObj name="Equation" r:id="rId5" imgW="363204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725" y="5386388"/>
                        <a:ext cx="5805488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FD46E9F-6324-48A4-B761-E2B99336367C}"/>
              </a:ext>
            </a:extLst>
          </p:cNvPr>
          <p:cNvSpPr txBox="1"/>
          <p:nvPr/>
        </p:nvSpPr>
        <p:spPr>
          <a:xfrm>
            <a:off x="617034" y="29483"/>
            <a:ext cx="11173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action of </a:t>
            </a:r>
            <a:r>
              <a:rPr lang="en-US" sz="2400" b="1" dirty="0" err="1"/>
              <a:t>magnetostatic</a:t>
            </a:r>
            <a:r>
              <a:rPr lang="en-US" sz="2400" b="1" dirty="0"/>
              <a:t> field B with a hydrogen atom (including contribution of intrinsic electron spin, omitting contribution of intrinsic  proton spin).</a:t>
            </a:r>
          </a:p>
        </p:txBody>
      </p:sp>
    </p:spTree>
    <p:extLst>
      <p:ext uri="{BB962C8B-B14F-4D97-AF65-F5344CB8AC3E}">
        <p14:creationId xmlns:p14="http://schemas.microsoft.com/office/powerpoint/2010/main" val="32750100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79501"/>
              </p:ext>
            </p:extLst>
          </p:nvPr>
        </p:nvGraphicFramePr>
        <p:xfrm>
          <a:off x="1122053" y="1453994"/>
          <a:ext cx="8231187" cy="443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3" imgW="5537160" imgH="2984400" progId="Equation.DSMT4">
                  <p:embed/>
                </p:oleObj>
              </mc:Choice>
              <mc:Fallback>
                <p:oleObj name="Equation" r:id="rId3" imgW="5537160" imgH="2984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053" y="1453994"/>
                        <a:ext cx="8231187" cy="443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C050E7-0F3C-4215-8DF8-7DA96057AD23}"/>
              </a:ext>
            </a:extLst>
          </p:cNvPr>
          <p:cNvSpPr txBox="1"/>
          <p:nvPr/>
        </p:nvSpPr>
        <p:spPr>
          <a:xfrm>
            <a:off x="200722" y="156117"/>
            <a:ext cx="117310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nalysis of </a:t>
            </a:r>
            <a:r>
              <a:rPr lang="en-US" sz="2400" b="1" dirty="0" err="1"/>
              <a:t>magnetostatic</a:t>
            </a:r>
            <a:r>
              <a:rPr lang="en-US" sz="2400" b="1" dirty="0"/>
              <a:t> effects on atomic structure using perturbation theory, also including the effects of spin-orbit </a:t>
            </a:r>
            <a:r>
              <a:rPr lang="en-US" sz="2400" b="1" dirty="0" err="1"/>
              <a:t>interation</a:t>
            </a:r>
            <a:endParaRPr lang="en-US" sz="2400" b="1" dirty="0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E2FCECE2-70C2-4611-97B1-2730866C699D}"/>
              </a:ext>
            </a:extLst>
          </p:cNvPr>
          <p:cNvSpPr/>
          <p:nvPr/>
        </p:nvSpPr>
        <p:spPr>
          <a:xfrm rot="18671801">
            <a:off x="4131819" y="860960"/>
            <a:ext cx="499946" cy="8833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7889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34632"/>
              </p:ext>
            </p:extLst>
          </p:nvPr>
        </p:nvGraphicFramePr>
        <p:xfrm>
          <a:off x="1767003" y="784833"/>
          <a:ext cx="81454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3" imgW="4660560" imgH="723600" progId="Equation.DSMT4">
                  <p:embed/>
                </p:oleObj>
              </mc:Choice>
              <mc:Fallback>
                <p:oleObj name="Equation" r:id="rId3" imgW="46605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7003" y="784833"/>
                        <a:ext cx="8145463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6792" y="2048483"/>
            <a:ext cx="88392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528204" y="2738005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220200" y="4104410"/>
            <a:ext cx="2743200" cy="467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g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76F06C8-1E75-4E06-94F7-38614E479304}"/>
              </a:ext>
            </a:extLst>
          </p:cNvPr>
          <p:cNvSpPr txBox="1"/>
          <p:nvPr/>
        </p:nvSpPr>
        <p:spPr>
          <a:xfrm>
            <a:off x="2843561" y="5776332"/>
            <a:ext cx="3523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Zeeman effec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2DB5B9-6157-41D4-8A50-E0EA7007CBD0}"/>
              </a:ext>
            </a:extLst>
          </p:cNvPr>
          <p:cNvSpPr txBox="1"/>
          <p:nvPr/>
        </p:nvSpPr>
        <p:spPr>
          <a:xfrm>
            <a:off x="9196031" y="5627651"/>
            <a:ext cx="3523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/>
              <a:t>Paschen</a:t>
            </a:r>
            <a:r>
              <a:rPr lang="en-US" sz="2400" b="1" dirty="0"/>
              <a:t>-Back effec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4B5C6A-21C6-4806-8891-94496CA2F062}"/>
              </a:ext>
            </a:extLst>
          </p:cNvPr>
          <p:cNvSpPr txBox="1"/>
          <p:nvPr/>
        </p:nvSpPr>
        <p:spPr>
          <a:xfrm>
            <a:off x="360947" y="136525"/>
            <a:ext cx="9095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perturbation theory analysis for </a:t>
            </a:r>
            <a:r>
              <a:rPr lang="en-US" sz="2400" b="1" i="1" dirty="0"/>
              <a:t>n</a:t>
            </a:r>
            <a:r>
              <a:rPr lang="en-US" sz="2400" b="1" dirty="0"/>
              <a:t>=2 levels of H atom</a:t>
            </a:r>
          </a:p>
        </p:txBody>
      </p:sp>
    </p:spTree>
    <p:extLst>
      <p:ext uri="{BB962C8B-B14F-4D97-AF65-F5344CB8AC3E}">
        <p14:creationId xmlns:p14="http://schemas.microsoft.com/office/powerpoint/2010/main" val="474227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D50A9A-CBBA-4BA9-B4CA-566C9BF7F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5F2E81-05CC-400D-BEA3-350A98780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ACE34D-4DAD-4393-AF89-B40C55AEC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62B605-36F9-47F7-9376-04FBA80A394F}"/>
              </a:ext>
            </a:extLst>
          </p:cNvPr>
          <p:cNvSpPr txBox="1"/>
          <p:nvPr/>
        </p:nvSpPr>
        <p:spPr>
          <a:xfrm>
            <a:off x="709862" y="565484"/>
            <a:ext cx="113578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Aharonov</a:t>
            </a:r>
            <a:r>
              <a:rPr lang="en-US" sz="2400" b="1" dirty="0"/>
              <a:t>-Bohm effect – an interference phenomenon concerning a particle interacting with a vector potential</a:t>
            </a:r>
          </a:p>
          <a:p>
            <a:endParaRPr lang="en-US" sz="2400" b="1" dirty="0"/>
          </a:p>
          <a:p>
            <a:r>
              <a:rPr lang="en-US" sz="2400" b="1" dirty="0"/>
              <a:t>Reference:   End of Chap. 9 in Professor Carlson’s text</a:t>
            </a:r>
          </a:p>
          <a:p>
            <a:r>
              <a:rPr lang="en-US" sz="2400" b="1" dirty="0"/>
              <a:t>                      Online sources -- </a:t>
            </a:r>
            <a:r>
              <a:rPr lang="en-US" b="1" dirty="0">
                <a:hlinkClick r:id="rId2"/>
              </a:rPr>
              <a:t>http://mafija.fmf.uni-lj.si/seminar/files/2010_2011/seminar_aharonov.pdf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60320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C47A77-C770-46FD-AA38-59F8D0060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4051730" y="854067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E2E1E-3530-4755-AC15-83122B9E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B9E5D-8C65-441E-8278-DA9C86D0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4FE3D-FA26-4C39-9335-7F60896A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2C02F-44AB-4A9A-853F-7FBAFC62D116}"/>
              </a:ext>
            </a:extLst>
          </p:cNvPr>
          <p:cNvSpPr txBox="1"/>
          <p:nvPr/>
        </p:nvSpPr>
        <p:spPr>
          <a:xfrm>
            <a:off x="577516" y="312821"/>
            <a:ext cx="10776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roduction to scattering theory for quantum particles  -- Chap. 14 of textbook; also see Merzbacher’s textbook </a:t>
            </a:r>
          </a:p>
        </p:txBody>
      </p:sp>
      <p:sp>
        <p:nvSpPr>
          <p:cNvPr id="8" name="Can 5">
            <a:extLst>
              <a:ext uri="{FF2B5EF4-FFF2-40B4-BE49-F238E27FC236}">
                <a16:creationId xmlns:a16="http://schemas.microsoft.com/office/drawing/2014/main" id="{1E2D5F4A-B195-46DE-BA61-159BD477F74E}"/>
              </a:ext>
            </a:extLst>
          </p:cNvPr>
          <p:cNvSpPr/>
          <p:nvPr/>
        </p:nvSpPr>
        <p:spPr>
          <a:xfrm rot="13584771">
            <a:off x="9539484" y="855696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69229F5-B8F4-4B23-B808-3BCD535920CC}"/>
              </a:ext>
            </a:extLst>
          </p:cNvPr>
          <p:cNvSpPr txBox="1"/>
          <p:nvPr/>
        </p:nvSpPr>
        <p:spPr>
          <a:xfrm>
            <a:off x="10234349" y="952492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E0EDB9-A5BA-4E06-8BB5-CA0121BDD8F6}"/>
              </a:ext>
            </a:extLst>
          </p:cNvPr>
          <p:cNvSpPr txBox="1"/>
          <p:nvPr/>
        </p:nvSpPr>
        <p:spPr>
          <a:xfrm>
            <a:off x="577516" y="2060754"/>
            <a:ext cx="358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ometry of ideal scattering measurement</a:t>
            </a:r>
          </a:p>
        </p:txBody>
      </p:sp>
    </p:spTree>
    <p:extLst>
      <p:ext uri="{BB962C8B-B14F-4D97-AF65-F5344CB8AC3E}">
        <p14:creationId xmlns:p14="http://schemas.microsoft.com/office/powerpoint/2010/main" val="16412208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82BB6E-C80F-40C7-8644-D2C18B7F2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D8D81F-F35D-46E5-B284-420535EF4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A5974C-2C36-476F-9D3B-3D4E6A20E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CCC5E-E62E-4705-BE20-6B04495A0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169" y="565849"/>
            <a:ext cx="7647475" cy="229766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9087A8-BE5E-439C-8474-C15537D59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99450"/>
              </p:ext>
            </p:extLst>
          </p:nvPr>
        </p:nvGraphicFramePr>
        <p:xfrm>
          <a:off x="2200442" y="3854617"/>
          <a:ext cx="398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数式" r:id="rId4" imgW="1993680" imgH="634680" progId="Equation.3">
                  <p:embed/>
                </p:oleObj>
              </mc:Choice>
              <mc:Fallback>
                <p:oleObj name="数式" r:id="rId4" imgW="1993680" imgH="634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42" y="3854617"/>
                        <a:ext cx="398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21BE5C7-BBCF-467F-8761-162A32C0F183}"/>
              </a:ext>
            </a:extLst>
          </p:cNvPr>
          <p:cNvSpPr txBox="1"/>
          <p:nvPr/>
        </p:nvSpPr>
        <p:spPr>
          <a:xfrm>
            <a:off x="838200" y="2883068"/>
            <a:ext cx="10700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classical mechanics, for an isotropic target, it is possible to calculate the cross section in terms of the impact parameter b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8FCE11-7EA4-4742-B175-92BE9939B7E8}"/>
              </a:ext>
            </a:extLst>
          </p:cNvPr>
          <p:cNvSpPr txBox="1"/>
          <p:nvPr/>
        </p:nvSpPr>
        <p:spPr>
          <a:xfrm>
            <a:off x="838200" y="4945798"/>
            <a:ext cx="10700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quantum mechanics, the same phenomenon is formulated in terms of the probability amplitudes.   We will specifically focus on free particles scattering from a spherically symmetric target.</a:t>
            </a:r>
          </a:p>
        </p:txBody>
      </p:sp>
    </p:spTree>
    <p:extLst>
      <p:ext uri="{BB962C8B-B14F-4D97-AF65-F5344CB8AC3E}">
        <p14:creationId xmlns:p14="http://schemas.microsoft.com/office/powerpoint/2010/main" val="12906945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53340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um solutions of the time independent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.</a:t>
            </a:r>
          </a:p>
        </p:txBody>
      </p:sp>
      <p:sp>
        <p:nvSpPr>
          <p:cNvPr id="6" name="Oval 5"/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84045"/>
              </p:ext>
            </p:extLst>
          </p:nvPr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C05EF2-EFAA-42C8-B1AA-10555C525CCA}"/>
              </a:ext>
            </a:extLst>
          </p:cNvPr>
          <p:cNvSpPr txBox="1"/>
          <p:nvPr/>
        </p:nvSpPr>
        <p:spPr>
          <a:xfrm>
            <a:off x="156411" y="168442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</p:spTree>
    <p:extLst>
      <p:ext uri="{BB962C8B-B14F-4D97-AF65-F5344CB8AC3E}">
        <p14:creationId xmlns:p14="http://schemas.microsoft.com/office/powerpoint/2010/main" val="36693646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D10153-D461-43FF-8E27-39F9AD0AE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659"/>
          <a:stretch/>
        </p:blipFill>
        <p:spPr>
          <a:xfrm>
            <a:off x="1066800" y="435052"/>
            <a:ext cx="10058400" cy="59212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226634" y="5218771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9256"/>
              </p:ext>
            </p:extLst>
          </p:nvPr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37135"/>
              </p:ext>
            </p:extLst>
          </p:nvPr>
        </p:nvGraphicFramePr>
        <p:xfrm>
          <a:off x="1676400" y="2133601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133601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842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e particle partial wav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81460"/>
              </p:ext>
            </p:extLst>
          </p:nvPr>
        </p:nvGraphicFramePr>
        <p:xfrm>
          <a:off x="1909722" y="838201"/>
          <a:ext cx="7478713" cy="374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4838400" imgH="2425680" progId="Equation.DSMT4">
                  <p:embed/>
                </p:oleObj>
              </mc:Choice>
              <mc:Fallback>
                <p:oleObj name="Equation" r:id="rId3" imgW="483840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722" y="838201"/>
                        <a:ext cx="7478713" cy="374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938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Bessel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828800"/>
            <a:ext cx="9144000" cy="41639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10668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/10.47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42481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1066800"/>
            <a:ext cx="4914900" cy="44353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9800" y="228601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Bessel functions of order </a:t>
            </a:r>
            <a:r>
              <a:rPr lang="en-US" sz="2400" i="1" dirty="0">
                <a:latin typeface="+mj-lt"/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203743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Bessel functions of order </a:t>
            </a:r>
            <a:r>
              <a:rPr lang="en-US" sz="2400" i="1" dirty="0">
                <a:latin typeface="+mj-lt"/>
              </a:rPr>
              <a:t>n+1/2</a:t>
            </a:r>
          </a:p>
          <a:p>
            <a:endParaRPr lang="en-US" sz="2400" i="1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70639"/>
              </p:ext>
            </p:extLst>
          </p:nvPr>
        </p:nvGraphicFramePr>
        <p:xfrm>
          <a:off x="3355975" y="5410201"/>
          <a:ext cx="3994150" cy="64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4" imgW="2031840" imgH="330120" progId="Equation.DSMT4">
                  <p:embed/>
                </p:oleObj>
              </mc:Choice>
              <mc:Fallback>
                <p:oleObj name="Equation" r:id="rId4" imgW="203184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5975" y="5410201"/>
                        <a:ext cx="3994150" cy="64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4967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18360" y="272088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s of spherical Bessel and </a:t>
            </a:r>
            <a:r>
              <a:rPr lang="en-US" sz="2400" dirty="0" err="1">
                <a:latin typeface="+mj-lt"/>
              </a:rPr>
              <a:t>Hankel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22091"/>
              </p:ext>
            </p:extLst>
          </p:nvPr>
        </p:nvGraphicFramePr>
        <p:xfrm>
          <a:off x="1828801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811694"/>
              </p:ext>
            </p:extLst>
          </p:nvPr>
        </p:nvGraphicFramePr>
        <p:xfrm>
          <a:off x="3352801" y="38100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8100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6848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11621"/>
            <a:ext cx="9144000" cy="563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0370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66676"/>
            <a:ext cx="9144000" cy="5524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4173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68969"/>
              </p:ext>
            </p:extLst>
          </p:nvPr>
        </p:nvGraphicFramePr>
        <p:xfrm>
          <a:off x="1676400" y="1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46391"/>
              </p:ext>
            </p:extLst>
          </p:nvPr>
        </p:nvGraphicFramePr>
        <p:xfrm>
          <a:off x="1676400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0102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65394"/>
              </p:ext>
            </p:extLst>
          </p:nvPr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36843"/>
              </p:ext>
            </p:extLst>
          </p:nvPr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9489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67000"/>
              </p:ext>
            </p:extLst>
          </p:nvPr>
        </p:nvGraphicFramePr>
        <p:xfrm>
          <a:off x="1253288" y="1557632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288" y="1557632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7074A1-E661-4392-89B9-8558FDD347A6}"/>
              </a:ext>
            </a:extLst>
          </p:cNvPr>
          <p:cNvSpPr txBox="1"/>
          <p:nvPr/>
        </p:nvSpPr>
        <p:spPr>
          <a:xfrm>
            <a:off x="348916" y="385011"/>
            <a:ext cx="10816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ill show next time, is that the scattering phase shift  is a measure of the quantum mechanical scattering cross section:</a:t>
            </a:r>
          </a:p>
        </p:txBody>
      </p:sp>
    </p:spTree>
    <p:extLst>
      <p:ext uri="{BB962C8B-B14F-4D97-AF65-F5344CB8AC3E}">
        <p14:creationId xmlns:p14="http://schemas.microsoft.com/office/powerpoint/2010/main" val="1622247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72C4B6D-627C-481C-AA3A-C4C9E4573499}"/>
              </a:ext>
            </a:extLst>
          </p:cNvPr>
          <p:cNvSpPr/>
          <p:nvPr/>
        </p:nvSpPr>
        <p:spPr>
          <a:xfrm>
            <a:off x="3581400" y="5620215"/>
            <a:ext cx="3477322" cy="55756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A53541-BB06-4174-AA93-5437320B6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DB85B6-AD92-4599-B398-124F1338D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EC4751-BEBB-498B-8E20-E5D5B96A4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E5A632-0AB5-406F-B355-E914A8B53EF5}"/>
              </a:ext>
            </a:extLst>
          </p:cNvPr>
          <p:cNvSpPr txBox="1"/>
          <p:nvPr/>
        </p:nvSpPr>
        <p:spPr>
          <a:xfrm>
            <a:off x="245327" y="178420"/>
            <a:ext cx="115638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for the quantum mechanical treatment of interaction of particle of mass </a:t>
            </a:r>
            <a:r>
              <a:rPr lang="en-US" sz="2400" b="1" i="1" dirty="0"/>
              <a:t>m</a:t>
            </a:r>
            <a:r>
              <a:rPr lang="en-US" sz="2400" b="1" dirty="0"/>
              <a:t> and charge </a:t>
            </a:r>
            <a:r>
              <a:rPr lang="en-US" sz="2400" b="1" i="1" dirty="0"/>
              <a:t>q</a:t>
            </a:r>
            <a:r>
              <a:rPr lang="en-US" sz="2400" b="1" dirty="0"/>
              <a:t> with classical electromagnetic fields in terms of scalar and vector potentials </a:t>
            </a:r>
            <a:r>
              <a:rPr lang="en-US" sz="2400" b="1" i="1" dirty="0"/>
              <a:t>U</a:t>
            </a:r>
            <a:r>
              <a:rPr lang="en-US" sz="2400" b="1" dirty="0"/>
              <a:t>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 and A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141518-440D-4327-8587-5386A5375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90705"/>
              </p:ext>
            </p:extLst>
          </p:nvPr>
        </p:nvGraphicFramePr>
        <p:xfrm>
          <a:off x="278662" y="1333847"/>
          <a:ext cx="7874738" cy="230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141518-440D-4327-8587-5386A5375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62" y="1333847"/>
                        <a:ext cx="7874738" cy="230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84E669-CC45-41E0-9DE3-635766387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77303"/>
              </p:ext>
            </p:extLst>
          </p:nvPr>
        </p:nvGraphicFramePr>
        <p:xfrm>
          <a:off x="504825" y="3614738"/>
          <a:ext cx="1084897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5" imgW="5651280" imgH="634680" progId="Equation.DSMT4">
                  <p:embed/>
                </p:oleObj>
              </mc:Choice>
              <mc:Fallback>
                <p:oleObj name="Equation" r:id="rId5" imgW="565128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84E669-CC45-41E0-9DE3-635766387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825" y="3614738"/>
                        <a:ext cx="1084897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B3466EE-4EEF-457C-9019-204F762D00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949483"/>
              </p:ext>
            </p:extLst>
          </p:nvPr>
        </p:nvGraphicFramePr>
        <p:xfrm>
          <a:off x="504825" y="4835525"/>
          <a:ext cx="11593360" cy="136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7" imgW="5397480" imgH="634680" progId="Equation.DSMT4">
                  <p:embed/>
                </p:oleObj>
              </mc:Choice>
              <mc:Fallback>
                <p:oleObj name="Equation" r:id="rId7" imgW="539748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B3466EE-4EEF-457C-9019-204F762D00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825" y="4835525"/>
                        <a:ext cx="11593360" cy="1363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0499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875CFBF-1FAC-4616-9931-77FB78BA9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B25E1C-79B3-47AD-8563-28F67FC2F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29E04-A78F-4BCA-9482-929F85988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F3C0FF-EBCD-42F6-A4E9-4EB3BED06B98}"/>
              </a:ext>
            </a:extLst>
          </p:cNvPr>
          <p:cNvSpPr txBox="1"/>
          <p:nvPr/>
        </p:nvSpPr>
        <p:spPr>
          <a:xfrm>
            <a:off x="132347" y="256478"/>
            <a:ext cx="12059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– continued -- Effects of the electromagnetic field on the particle current operator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22336-0BA2-4035-99D5-D1BA96AD5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36484"/>
              </p:ext>
            </p:extLst>
          </p:nvPr>
        </p:nvGraphicFramePr>
        <p:xfrm>
          <a:off x="454726" y="1087475"/>
          <a:ext cx="9974262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3" imgW="4686120" imgH="1574640" progId="Equation.DSMT4">
                  <p:embed/>
                </p:oleObj>
              </mc:Choice>
              <mc:Fallback>
                <p:oleObj name="Equation" r:id="rId3" imgW="4686120" imgH="1574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F22336-0BA2-4035-99D5-D1BA96AD58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726" y="1087475"/>
                        <a:ext cx="9974262" cy="335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D6EA515-19CF-4838-9EB0-35A72C249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64318"/>
              </p:ext>
            </p:extLst>
          </p:nvPr>
        </p:nvGraphicFramePr>
        <p:xfrm>
          <a:off x="508009" y="4510668"/>
          <a:ext cx="10710118" cy="202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5" imgW="5499000" imgH="1041120" progId="Equation.DSMT4">
                  <p:embed/>
                </p:oleObj>
              </mc:Choice>
              <mc:Fallback>
                <p:oleObj name="Equation" r:id="rId5" imgW="5499000" imgH="1041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6EA515-19CF-4838-9EB0-35A72C249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9" y="4510668"/>
                        <a:ext cx="10710118" cy="2028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2578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604"/>
              </p:ext>
            </p:extLst>
          </p:nvPr>
        </p:nvGraphicFramePr>
        <p:xfrm>
          <a:off x="673100" y="660080"/>
          <a:ext cx="49657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3" imgW="3504960" imgH="1054080" progId="Equation.DSMT4">
                  <p:embed/>
                </p:oleObj>
              </mc:Choice>
              <mc:Fallback>
                <p:oleObj name="Equation" r:id="rId3" imgW="350496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660080"/>
                        <a:ext cx="4965700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743200" y="1949108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76501" y="3399592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782721" y="2522941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8600" y="316384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03776" y="2201112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3396909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743201" y="2641600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48601" y="2330108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8362" y="1830633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x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93311"/>
              </p:ext>
            </p:extLst>
          </p:nvPr>
        </p:nvGraphicFramePr>
        <p:xfrm>
          <a:off x="3429000" y="4309531"/>
          <a:ext cx="6234718" cy="204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5" imgW="5333760" imgH="1752480" progId="Equation.DSMT4">
                  <p:embed/>
                </p:oleObj>
              </mc:Choice>
              <mc:Fallback>
                <p:oleObj name="Equation" r:id="rId5" imgW="5333760" imgH="1752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309531"/>
                        <a:ext cx="6234718" cy="204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6930E99-2B0B-4F85-9469-56EED307C7E6}"/>
              </a:ext>
            </a:extLst>
          </p:cNvPr>
          <p:cNvSpPr txBox="1"/>
          <p:nvPr/>
        </p:nvSpPr>
        <p:spPr>
          <a:xfrm>
            <a:off x="240632" y="168442"/>
            <a:ext cx="11285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A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=0 and </a:t>
            </a:r>
            <a:r>
              <a:rPr lang="en-US" sz="2400" b="1" i="1" dirty="0"/>
              <a:t>U</a:t>
            </a:r>
            <a:r>
              <a:rPr lang="en-US" sz="2400" b="1" dirty="0"/>
              <a:t>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=</a:t>
            </a:r>
            <a:r>
              <a:rPr lang="en-US" sz="2400" b="1" i="1" dirty="0"/>
              <a:t>F(x-a)</a:t>
            </a:r>
          </a:p>
        </p:txBody>
      </p:sp>
    </p:spTree>
    <p:extLst>
      <p:ext uri="{BB962C8B-B14F-4D97-AF65-F5344CB8AC3E}">
        <p14:creationId xmlns:p14="http://schemas.microsoft.com/office/powerpoint/2010/main" val="679572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7853" y="2290466"/>
            <a:ext cx="8738616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110" t="25060" r="36652" b="55755"/>
          <a:stretch/>
        </p:blipFill>
        <p:spPr>
          <a:xfrm>
            <a:off x="2490536" y="1052217"/>
            <a:ext cx="1981200" cy="1238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37161" y="3198167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i(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2736502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</a:rPr>
              <a:t>Bi(z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228DCF-E883-407A-A061-EAD0B442F4F9}"/>
              </a:ext>
            </a:extLst>
          </p:cNvPr>
          <p:cNvSpPr txBox="1"/>
          <p:nvPr/>
        </p:nvSpPr>
        <p:spPr>
          <a:xfrm>
            <a:off x="721895" y="136525"/>
            <a:ext cx="6182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iry functions --</a:t>
            </a:r>
          </a:p>
        </p:txBody>
      </p:sp>
    </p:spTree>
    <p:extLst>
      <p:ext uri="{BB962C8B-B14F-4D97-AF65-F5344CB8AC3E}">
        <p14:creationId xmlns:p14="http://schemas.microsoft.com/office/powerpoint/2010/main" val="30251284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07074"/>
              </p:ext>
            </p:extLst>
          </p:nvPr>
        </p:nvGraphicFramePr>
        <p:xfrm>
          <a:off x="932984" y="547688"/>
          <a:ext cx="62341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3" imgW="5333760" imgH="2120760" progId="Equation.DSMT4">
                  <p:embed/>
                </p:oleObj>
              </mc:Choice>
              <mc:Fallback>
                <p:oleObj name="Equation" r:id="rId3" imgW="5333760" imgH="2120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84" y="547688"/>
                        <a:ext cx="62341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5783" y="152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8709" y="3144942"/>
            <a:ext cx="8143875" cy="309065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53130"/>
              </p:ext>
            </p:extLst>
          </p:nvPr>
        </p:nvGraphicFramePr>
        <p:xfrm>
          <a:off x="4209584" y="3128098"/>
          <a:ext cx="127569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584" y="3128098"/>
                        <a:ext cx="127569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44860"/>
              </p:ext>
            </p:extLst>
          </p:nvPr>
        </p:nvGraphicFramePr>
        <p:xfrm>
          <a:off x="4504859" y="5624514"/>
          <a:ext cx="98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4859" y="5624514"/>
                        <a:ext cx="98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94752"/>
              </p:ext>
            </p:extLst>
          </p:nvPr>
        </p:nvGraphicFramePr>
        <p:xfrm>
          <a:off x="6644809" y="4689475"/>
          <a:ext cx="1044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809" y="4689475"/>
                        <a:ext cx="1044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A89EA3D-F6BE-471F-AE91-A6A683A23AD3}"/>
              </a:ext>
            </a:extLst>
          </p:cNvPr>
          <p:cNvSpPr txBox="1"/>
          <p:nvPr/>
        </p:nvSpPr>
        <p:spPr>
          <a:xfrm>
            <a:off x="7404410" y="196901"/>
            <a:ext cx="460545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in this case, physical solutions exist for all energies </a:t>
            </a:r>
            <a:r>
              <a:rPr lang="en-US" sz="2400" b="1" i="1" dirty="0"/>
              <a:t>E</a:t>
            </a:r>
            <a:r>
              <a:rPr lang="en-US" sz="2400" b="1" dirty="0"/>
              <a:t>;  the wavefunction oscillates for</a:t>
            </a:r>
          </a:p>
          <a:p>
            <a:r>
              <a:rPr lang="en-US" sz="2400" b="1" i="1" dirty="0"/>
              <a:t>x&l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 </a:t>
            </a:r>
            <a:r>
              <a:rPr lang="en-US" sz="2400" b="1" dirty="0"/>
              <a:t>and decays for  </a:t>
            </a:r>
            <a:r>
              <a:rPr lang="en-US" sz="2400" b="1" i="1" dirty="0"/>
              <a:t>x&g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.   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6622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10478"/>
              </p:ext>
            </p:extLst>
          </p:nvPr>
        </p:nvGraphicFramePr>
        <p:xfrm>
          <a:off x="309936" y="798549"/>
          <a:ext cx="9770869" cy="251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3" imgW="6172200" imgH="1587240" progId="Equation.DSMT4">
                  <p:embed/>
                </p:oleObj>
              </mc:Choice>
              <mc:Fallback>
                <p:oleObj name="Equation" r:id="rId3" imgW="6172200" imgH="1587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936" y="798549"/>
                        <a:ext cx="9770869" cy="2513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13792"/>
              </p:ext>
            </p:extLst>
          </p:nvPr>
        </p:nvGraphicFramePr>
        <p:xfrm>
          <a:off x="564425" y="3374922"/>
          <a:ext cx="76977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5" imgW="4114800" imgH="698400" progId="Equation.DSMT4">
                  <p:embed/>
                </p:oleObj>
              </mc:Choice>
              <mc:Fallback>
                <p:oleObj name="Equation" r:id="rId5" imgW="4114800" imgH="69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425" y="3374922"/>
                        <a:ext cx="76977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796870-757F-4DEE-8466-AC2A7DEFE5AE}"/>
              </a:ext>
            </a:extLst>
          </p:cNvPr>
          <p:cNvSpPr txBox="1"/>
          <p:nvPr/>
        </p:nvSpPr>
        <p:spPr>
          <a:xfrm>
            <a:off x="300789" y="336884"/>
            <a:ext cx="106806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Particle in a </a:t>
            </a:r>
            <a:r>
              <a:rPr lang="en-US" sz="2400" b="1" dirty="0" err="1"/>
              <a:t>magnetostatic</a:t>
            </a:r>
            <a:r>
              <a:rPr lang="en-US" sz="2400" b="1" dirty="0"/>
              <a:t> field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12F74D-08A4-43DB-907A-AB8144F0E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74824"/>
              </p:ext>
            </p:extLst>
          </p:nvPr>
        </p:nvGraphicFramePr>
        <p:xfrm>
          <a:off x="774032" y="5166600"/>
          <a:ext cx="6518355" cy="72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7" imgW="2844720" imgH="317160" progId="Equation.DSMT4">
                  <p:embed/>
                </p:oleObj>
              </mc:Choice>
              <mc:Fallback>
                <p:oleObj name="Equation" r:id="rId7" imgW="2844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032" y="5166600"/>
                        <a:ext cx="6518355" cy="72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165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73461"/>
              </p:ext>
            </p:extLst>
          </p:nvPr>
        </p:nvGraphicFramePr>
        <p:xfrm>
          <a:off x="267619" y="610840"/>
          <a:ext cx="11656762" cy="56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6642000" imgH="3213000" progId="Equation.DSMT4">
                  <p:embed/>
                </p:oleObj>
              </mc:Choice>
              <mc:Fallback>
                <p:oleObj name="Equation" r:id="rId3" imgW="6642000" imgH="321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619" y="610840"/>
                        <a:ext cx="11656762" cy="56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7356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</TotalTime>
  <Words>734</Words>
  <Application>Microsoft Office PowerPoint</Application>
  <PresentationFormat>Widescreen</PresentationFormat>
  <Paragraphs>14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10</cp:revision>
  <cp:lastPrinted>2020-01-22T06:42:06Z</cp:lastPrinted>
  <dcterms:created xsi:type="dcterms:W3CDTF">2020-01-06T21:28:26Z</dcterms:created>
  <dcterms:modified xsi:type="dcterms:W3CDTF">2020-01-22T06:43:19Z</dcterms:modified>
</cp:coreProperties>
</file>